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63AFD66C" w14:textId="78229486" w:rsidR="00CB584B" w:rsidRDefault="00FC20B2" w:rsidP="00FC20B2">
      <w:pPr>
        <w:spacing w:after="0"/>
        <w:ind w:firstLine="720"/>
      </w:pPr>
      <w:r>
        <w:t xml:space="preserve">The software was written using Python </w:t>
      </w:r>
      <w:r w:rsidR="00CB584B">
        <w:t>3.10</w:t>
      </w:r>
      <w:r>
        <w:t xml:space="preserve">. The Python distribution was </w:t>
      </w:r>
      <w:r w:rsidR="00CB584B">
        <w:t>an Anaconda version</w:t>
      </w:r>
      <w:r>
        <w:t xml:space="preserve"> running under Windows 1</w:t>
      </w:r>
      <w:r w:rsidR="00CB584B">
        <w:t>1 using the Spyder IDE</w:t>
      </w:r>
      <w:r>
        <w:t>. The main program is “</w:t>
      </w:r>
      <w:r w:rsidR="002076C4">
        <w:t>LMStemplate</w:t>
      </w:r>
      <w:r>
        <w:t xml:space="preserve">CMF.py”. The following </w:t>
      </w:r>
      <w:r w:rsidR="00CB584B">
        <w:t xml:space="preserve">Python </w:t>
      </w:r>
      <w:r>
        <w:t>modules are used:</w:t>
      </w:r>
      <w:r w:rsidR="00CB584B" w:rsidRPr="00CB584B">
        <w:t xml:space="preserve"> time, sys, </w:t>
      </w:r>
      <w:proofErr w:type="spellStart"/>
      <w:r w:rsidR="00CB584B" w:rsidRPr="00CB584B">
        <w:t>os</w:t>
      </w:r>
      <w:proofErr w:type="spellEnd"/>
      <w:r w:rsidR="00CB584B" w:rsidRPr="00CB584B">
        <w:t xml:space="preserve">, </w:t>
      </w:r>
      <w:proofErr w:type="spellStart"/>
      <w:r w:rsidR="00CB584B" w:rsidRPr="00CB584B">
        <w:t>shutil</w:t>
      </w:r>
      <w:proofErr w:type="spellEnd"/>
      <w:r w:rsidR="00CB584B" w:rsidRPr="00CB584B">
        <w:t xml:space="preserve">, </w:t>
      </w:r>
      <w:proofErr w:type="spellStart"/>
      <w:r w:rsidR="00CB584B" w:rsidRPr="00CB584B">
        <w:t>ctypes</w:t>
      </w:r>
      <w:proofErr w:type="spellEnd"/>
      <w:r w:rsidR="00CB584B">
        <w:t>,</w:t>
      </w:r>
      <w:r>
        <w:t xml:space="preserve"> </w:t>
      </w:r>
      <w:proofErr w:type="spellStart"/>
      <w:r>
        <w:t>numpy</w:t>
      </w:r>
      <w:proofErr w:type="spellEnd"/>
      <w:r>
        <w:t>, matplotlib,</w:t>
      </w:r>
      <w:r w:rsidR="001C6157">
        <w:t xml:space="preserve"> </w:t>
      </w:r>
      <w:proofErr w:type="spellStart"/>
      <w:r w:rsidR="001C6157" w:rsidRPr="001C6157">
        <w:t>openpyxl</w:t>
      </w:r>
      <w:proofErr w:type="spellEnd"/>
      <w:r w:rsidRPr="00A02B5C">
        <w:t xml:space="preserve"> </w:t>
      </w:r>
      <w:r>
        <w:t>and PyQt</w:t>
      </w:r>
      <w:r w:rsidR="00CB584B">
        <w:t>5</w:t>
      </w:r>
      <w:r>
        <w:t>; as well as the following local modules or classes: CMFcalc.py, CMFplot.py and CMFtemplates.py, which are part of this package.</w:t>
      </w:r>
    </w:p>
    <w:p w14:paraId="75672D2E" w14:textId="730D408F" w:rsidR="00CB584B" w:rsidRDefault="002076C4" w:rsidP="00FC20B2">
      <w:pPr>
        <w:spacing w:after="0"/>
        <w:ind w:firstLine="720"/>
      </w:pPr>
      <w:r>
        <w:t>LMStemplateCMF</w:t>
      </w:r>
      <w:r w:rsidR="00FC20B2">
        <w:t xml:space="preserve">.py is the main program. The </w:t>
      </w:r>
      <w:proofErr w:type="spellStart"/>
      <w:r>
        <w:t>ui</w:t>
      </w:r>
      <w:proofErr w:type="spellEnd"/>
      <w:r>
        <w:t xml:space="preserve">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 The directory “</w:t>
      </w:r>
      <w:proofErr w:type="spellStart"/>
      <w:r w:rsidR="00CF75E3">
        <w:t>CMFs</w:t>
      </w:r>
      <w:r w:rsidR="00FC20B2">
        <w:t>_in</w:t>
      </w:r>
      <w:proofErr w:type="spellEnd"/>
      <w:r w:rsidR="00FC20B2">
        <w:t xml:space="preserve">” holds the csv files that contain the discrete data that make up the Stockman &amp; Sharpe </w:t>
      </w:r>
      <w:r w:rsidR="00FC20B2">
        <w:fldChar w:fldCharType="begin"/>
      </w:r>
      <w:r w:rsidR="00FC20B2">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rsidR="00FC20B2">
        <w:fldChar w:fldCharType="separate"/>
      </w:r>
      <w:r w:rsidR="00FC20B2">
        <w:rPr>
          <w:noProof/>
        </w:rPr>
        <w:t>(2000)</w:t>
      </w:r>
      <w:r w:rsidR="00FC20B2">
        <w:fldChar w:fldCharType="end"/>
      </w:r>
      <w:r w:rsidR="00FC20B2">
        <w:t xml:space="preserve"> standard. These, which will be described later, are not used in the main program</w:t>
      </w:r>
      <w:r w:rsidR="00CF75E3">
        <w:t>, but may be of use for future developments</w:t>
      </w:r>
      <w:r w:rsidR="00FC20B2">
        <w:t xml:space="preserve">. </w:t>
      </w:r>
    </w:p>
    <w:p w14:paraId="52187035" w14:textId="1CCDC132" w:rsidR="00CB584B" w:rsidRDefault="00CB584B" w:rsidP="00FC20B2">
      <w:pPr>
        <w:spacing w:after="0"/>
        <w:ind w:firstLine="720"/>
      </w:pPr>
      <w:r>
        <w:t xml:space="preserve">If running from Spyder, set Tools -&gt; Preferences -&gt; </w:t>
      </w:r>
      <w:proofErr w:type="spellStart"/>
      <w:r>
        <w:t>IPython</w:t>
      </w:r>
      <w:proofErr w:type="spellEnd"/>
      <w:r>
        <w:t xml:space="preserve"> console -&gt; Graphics -&gt; Graphics backend to “Automatic”. I run the program in a dedicated console.</w:t>
      </w:r>
    </w:p>
    <w:p w14:paraId="520364D3" w14:textId="7A4205E7" w:rsidR="00FC20B2" w:rsidRDefault="00FC20B2" w:rsidP="00FC20B2">
      <w:pPr>
        <w:spacing w:after="0"/>
        <w:ind w:firstLine="720"/>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4F5B02B9" w:rsidR="002076C4" w:rsidRDefault="002076C4" w:rsidP="00FC20B2">
      <w:pPr>
        <w:spacing w:after="0"/>
        <w:ind w:firstLine="720"/>
      </w:pPr>
      <w:r>
        <w:t xml:space="preserve">This program comes with no guarantees. Use at </w:t>
      </w:r>
      <w:r w:rsidR="00ED7D47">
        <w:t>your</w:t>
      </w:r>
      <w:r>
        <w:t xml:space="preserve"> own risk. Corrections</w:t>
      </w:r>
      <w:r w:rsidR="00CF75E3">
        <w:t xml:space="preserve"> and </w:t>
      </w:r>
      <w:r>
        <w:t>improvements welcome.</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50657C20">
            <wp:extent cx="4256640" cy="4384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a:extLst>
                        <a:ext uri="{28A0092B-C50C-407E-A947-70E740481C1C}">
                          <a14:useLocalDpi xmlns:a14="http://schemas.microsoft.com/office/drawing/2010/main" val="0"/>
                        </a:ext>
                      </a:extLst>
                    </a:blip>
                    <a:stretch>
                      <a:fillRect/>
                    </a:stretch>
                  </pic:blipFill>
                  <pic:spPr>
                    <a:xfrm>
                      <a:off x="0" y="0"/>
                      <a:ext cx="4256640" cy="4384085"/>
                    </a:xfrm>
                    <a:prstGeom prst="rect">
                      <a:avLst/>
                    </a:prstGeom>
                  </pic:spPr>
                </pic:pic>
              </a:graphicData>
            </a:graphic>
          </wp:inline>
        </w:drawing>
      </w:r>
    </w:p>
    <w:p w14:paraId="6EAE4D8F" w14:textId="7E86A37E" w:rsidR="00216B71" w:rsidRDefault="00216B71" w:rsidP="00FA5A75">
      <w:pPr>
        <w:pStyle w:val="Caption"/>
      </w:pPr>
      <w:r>
        <w:t xml:space="preserve">Figure </w:t>
      </w:r>
      <w:fldSimple w:instr=" SEQ Figure \* ARABIC ">
        <w:r>
          <w:rPr>
            <w:noProof/>
          </w:rPr>
          <w:t>1</w:t>
        </w:r>
      </w:fldSimple>
      <w:r>
        <w:t>: Main window</w:t>
      </w:r>
    </w:p>
    <w:p w14:paraId="673FD94D" w14:textId="77777777" w:rsidR="00FC20B2" w:rsidRDefault="00FC20B2" w:rsidP="00FC20B2">
      <w:pPr>
        <w:spacing w:after="0"/>
        <w:ind w:firstLine="720"/>
      </w:pPr>
      <w:r>
        <w:t>Initially, the text boxes, radio buttons and tick boxes are set to their default values. The default step-size for the calculations and data output is 1 nm. This should be ideal for most purposes, but step-sizes of 0.1 and 5 nm can also be selected.</w:t>
      </w:r>
    </w:p>
    <w:p w14:paraId="17805955" w14:textId="29F5A6EA" w:rsidR="00FC20B2"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 so if the user clicks “Plot CMFs” or “Generate </w:t>
      </w:r>
      <w:r w:rsidR="00A602C8">
        <w:t xml:space="preserve">Excel </w:t>
      </w:r>
      <w:r>
        <w:t>file” without making any changes, the output will be the standard, unmodified Stockman &amp; Sharpe 2-deg cone fundamentals.</w:t>
      </w:r>
    </w:p>
    <w:p w14:paraId="31EFDD1C" w14:textId="1600153D"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 xml:space="preserve">Plausible values for those parameters, and the effects they have, were discussed abo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w:t>
      </w:r>
      <w:r>
        <w:lastRenderedPageBreak/>
        <w:t>the lens pigment density (defined as the density at 400 nm) and the macular pigment density (defined as the density at peak, which is at 460 nm). The default values are again appropriate for the Stockman &amp; Sharpe 2-deg cone fundamentals. The range of plausible values for the macular and lens pigment densities were discussed above.</w:t>
      </w:r>
      <w:r w:rsidRPr="008F672E">
        <w:rPr>
          <w:noProof/>
          <w:lang w:eastAsia="en-GB"/>
        </w:rPr>
        <w:t xml:space="preserve"> </w:t>
      </w:r>
      <w:r>
        <w:t>The details within yellow frame labelled “Data output choices (</w:t>
      </w:r>
      <w:r w:rsidR="004111F6">
        <w:t>Excel file</w:t>
      </w:r>
      <w:r>
        <w:t>)” will be described below.</w:t>
      </w:r>
    </w:p>
    <w:p w14:paraId="5A023CBC" w14:textId="61A8E0D3" w:rsidR="00FC20B2" w:rsidRDefault="00FC20B2" w:rsidP="00FC20B2">
      <w:pPr>
        <w:spacing w:after="0"/>
        <w:ind w:firstLine="720"/>
      </w:pPr>
      <w:r>
        <w:t xml:space="preserve">An important feature of the program can be accessed by clicking the button “Use codons to calculate L and M shifts”. This opens the menu shown in Figure 1.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1 and A1.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326A218D"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7"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see Figure 4).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w:t>
      </w:r>
      <w:r>
        <w:lastRenderedPageBreak/>
        <w:t xml:space="preserve">used to generate the new fundamental and the message “Using the M-cone template for longer pigment” appears on the screen.  </w:t>
      </w:r>
    </w:p>
    <w:p w14:paraId="258B7EA8" w14:textId="77777777" w:rsidR="00FC20B2" w:rsidRDefault="00FC20B2" w:rsidP="00FC20B2">
      <w:pPr>
        <w:spacing w:after="0"/>
        <w:ind w:firstLine="720"/>
      </w:pPr>
      <w:r>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7386BAF6" w14:textId="285A9303" w:rsidR="00FC20B2" w:rsidRDefault="00FC20B2" w:rsidP="00FC20B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The first plot on the left shows the linear LMS cone photopigment absorbances, the second plot shows the</w:t>
      </w:r>
      <w:r w:rsidR="00CA56FE">
        <w:t xml:space="preserve"> linear LMS corneal cone spectral sensitivities (or cone fundamentals) in energy units</w:t>
      </w:r>
      <w:r>
        <w:t xml:space="preserve">, the third plot shows the </w:t>
      </w:r>
      <w:r w:rsidR="00CA56FE">
        <w:t>log</w:t>
      </w:r>
      <w:r w:rsidR="00CA56FE" w:rsidRPr="00F8775E">
        <w:rPr>
          <w:vertAlign w:val="subscript"/>
        </w:rPr>
        <w:t>10</w:t>
      </w:r>
      <w:r w:rsidR="00CA56FE">
        <w:t xml:space="preserve"> LMS cone photopigment absorbances</w:t>
      </w:r>
      <w:r>
        <w:t xml:space="preserve">; and the fourth plot shows the logarithmic LMS corneal cone spectral sensitivities also in energy units. Energy units are shown because </w:t>
      </w:r>
      <w:proofErr w:type="spellStart"/>
      <w:r>
        <w:t>color</w:t>
      </w:r>
      <w:proofErr w:type="spellEnd"/>
      <w:r>
        <w:t xml:space="preserve"> matching functions, in general, are given in energy units. The differences between the solid and dashed lines give a visual indication of the changes in the cone fundamentals caused by the change in parameters.</w:t>
      </w:r>
    </w:p>
    <w:p w14:paraId="12BF5798" w14:textId="20598102" w:rsidR="00FC20B2" w:rsidRDefault="00FC20B2" w:rsidP="00FC20B2">
      <w:pPr>
        <w:spacing w:after="0"/>
        <w:ind w:firstLine="720"/>
      </w:pPr>
      <w:r>
        <w:t xml:space="preserve">The </w:t>
      </w:r>
      <w:r w:rsidR="005031FA">
        <w:t xml:space="preserve">top right </w:t>
      </w:r>
      <w:r>
        <w:t xml:space="preserve">panel shows a plot of the </w:t>
      </w:r>
      <w:proofErr w:type="spellStart"/>
      <w:proofErr w:type="gramStart"/>
      <w:r w:rsidRPr="00C3740E">
        <w:rPr>
          <w:i/>
        </w:rPr>
        <w:t>l</w:t>
      </w:r>
      <w:r>
        <w:t>,</w:t>
      </w:r>
      <w:r w:rsidRPr="00C3740E">
        <w:rPr>
          <w:i/>
        </w:rPr>
        <w:t>m</w:t>
      </w:r>
      <w:proofErr w:type="spellEnd"/>
      <w:proofErr w:type="gramEnd"/>
      <w:r>
        <w:t xml:space="preserve"> cone chromaticity coordinates for the new fundamentals plotted both as a continuous line and at 20-nm steps (red circ</w:t>
      </w:r>
      <w:r w:rsidR="00E3784C">
        <w:t>le</w:t>
      </w:r>
      <w:r>
        <w:t xml:space="preserve">s). The </w:t>
      </w:r>
      <w:proofErr w:type="gramStart"/>
      <w:r w:rsidRPr="00C3740E">
        <w:rPr>
          <w:i/>
        </w:rPr>
        <w:t>l(</w:t>
      </w:r>
      <w:proofErr w:type="gramEnd"/>
      <w:r w:rsidRPr="00C3740E">
        <w:rPr>
          <w:rFonts w:ascii="Symbol" w:hAnsi="Symbol"/>
          <w:i/>
        </w:rPr>
        <w:t></w:t>
      </w:r>
      <w:r w:rsidRPr="00C3740E">
        <w:rPr>
          <w:i/>
        </w:rPr>
        <w:t>)</w:t>
      </w:r>
      <w:r>
        <w:t xml:space="preserve"> and </w:t>
      </w:r>
      <w:r w:rsidRPr="00C3740E">
        <w:rPr>
          <w:i/>
        </w:rPr>
        <w:t>m(</w:t>
      </w:r>
      <w:r w:rsidRPr="00C3740E">
        <w:rPr>
          <w:rFonts w:ascii="Symbol" w:hAnsi="Symbol"/>
          <w:i/>
        </w:rPr>
        <w:t></w:t>
      </w:r>
      <w:r w:rsidRPr="00C3740E">
        <w:rPr>
          <w:i/>
        </w:rPr>
        <w:t>)</w:t>
      </w:r>
      <w:r>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8" o:title=""/>
          </v:shape>
          <o:OLEObject Type="Embed" ProgID="Equation.DSMT4" ShapeID="_x0000_i1025" DrawAspect="Content" ObjectID="_1749455951" r:id="rId9"/>
        </w:object>
      </w:r>
      <w:r>
        <w:t xml:space="preserve"> and </w:t>
      </w:r>
      <w:r w:rsidRPr="00C3740E">
        <w:rPr>
          <w:position w:val="-26"/>
        </w:rPr>
        <w:object w:dxaOrig="2280" w:dyaOrig="620" w14:anchorId="312EEA98">
          <v:shape id="_x0000_i1026" type="#_x0000_t75" style="width:114pt;height:30pt" o:ole="">
            <v:imagedata r:id="rId10" o:title=""/>
          </v:shape>
          <o:OLEObject Type="Embed" ProgID="Equation.DSMT4" ShapeID="_x0000_i1026" DrawAspect="Content" ObjectID="_1749455952" r:id="rId11"/>
        </w:object>
      </w:r>
      <w:r>
        <w:tab/>
      </w:r>
      <w:r>
        <w:tab/>
      </w:r>
      <w:r>
        <w:tab/>
        <w:t>[1]</w:t>
      </w:r>
    </w:p>
    <w:p w14:paraId="236E735E" w14:textId="24B6FC00"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0FF6FEEB">
                <wp:simplePos x="0" y="0"/>
                <wp:positionH relativeFrom="margin">
                  <wp:align>right</wp:align>
                </wp:positionH>
                <wp:positionV relativeFrom="paragraph">
                  <wp:posOffset>1585991</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52291" y="0"/>
                            <a:ext cx="4826927" cy="374777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CCE0C7" id="Group 38" o:spid="_x0000_s1029" style="position:absolute;margin-left:400.1pt;margin-top:124.9pt;width:451.3pt;height:327.45pt;z-index:251660288;mso-position-horizontal:right;mso-position-horizontal-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">
                <v:shape id="Picture 17" o:spid="_x0000_s1030" type="#_x0000_t75" style="position:absolute;left:4522;width:48270;height:37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3"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second panel on the </w:t>
      </w:r>
      <w:r w:rsidR="00A21E59">
        <w:t>righthand column</w:t>
      </w:r>
      <w:r>
        <w:t xml:space="preserve"> compares plots of L-M for the newly calculated fundamentals (solid line) and for the unmodified Stockman &amp; Sharpe 2-deg fundamentals (dashed line). This plot gives an indication of the size of the red-green chromatic signal and how it depends on the shapes of L- and M-cone fundamentals. </w:t>
      </w:r>
      <w:r w:rsidR="00DC5A5B">
        <w:t>The panel on the bottom row shows the RGB colour matching functions for the</w:t>
      </w:r>
      <w:r w:rsidR="00F669E9">
        <w:t xml:space="preserve"> wavelengths shown on the main screen (</w:t>
      </w:r>
      <w:r w:rsidR="00950C95">
        <w:t>defaults are the</w:t>
      </w:r>
      <w:r w:rsidR="00DC5A5B">
        <w:t xml:space="preserve"> standard Stiles and Burch</w:t>
      </w:r>
      <w:r w:rsidR="00950C95">
        <w:t xml:space="preserve"> wavelengths)</w:t>
      </w:r>
    </w:p>
    <w:p w14:paraId="5F4CA275" w14:textId="77777777" w:rsidR="00FC20B2" w:rsidRDefault="00FC20B2" w:rsidP="00FC20B2">
      <w:pPr>
        <w:ind w:firstLine="720"/>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14CA9B34" w:rsidR="00FC20B2" w:rsidRPr="006F4EB5" w:rsidRDefault="00FC20B2" w:rsidP="00FC20B2">
      <w:pPr>
        <w:ind w:firstLine="720"/>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radio buttons.  The new LMS cone fundamentals can be saved in (1) linear quantal units, (2) logarithmic quantal units, </w:t>
      </w:r>
      <w:r>
        <w:rPr>
          <w:noProof/>
          <w:lang w:eastAsia="en-GB"/>
        </w:rPr>
        <w:lastRenderedPageBreak/>
        <w:t xml:space="preserve">(3) linear 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05A03C8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6595"/>
                          <a:chOff x="0" y="1657"/>
                          <a:chExt cx="1781810" cy="3234811"/>
                        </a:xfrm>
                      </wpg:grpSpPr>
                      <pic:pic xmlns:pic="http://schemas.openxmlformats.org/drawingml/2006/picture">
                        <pic:nvPicPr>
                          <pic:cNvPr id="18" name="Picture 18"/>
                          <pic:cNvPicPr>
                            <a:picLocks noChangeAspect="1"/>
                          </pic:cNvPicPr>
                        </pic:nvPicPr>
                        <pic:blipFill>
                          <a:blip r:embed="rId14" cstate="print">
                            <a:extLst>
                              <a:ext uri="{28A0092B-C50C-407E-A947-70E740481C1C}">
                                <a14:useLocalDpi xmlns:a14="http://schemas.microsoft.com/office/drawing/2010/main" val="0"/>
                              </a:ext>
                            </a:extLst>
                          </a:blip>
                          <a:srcRect/>
                          <a:stretch/>
                        </pic:blipFill>
                        <pic:spPr bwMode="auto">
                          <a:xfrm>
                            <a:off x="54501" y="1657"/>
                            <a:ext cx="1672807" cy="266051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16" coordsize="17818,32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">
                <v:shape id="Picture 18" o:spid="_x0000_s1033" type="#_x0000_t75" style="position:absolute;left:545;top:16;width:16728;height:2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">
                  <v:imagedata r:id="rId15"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Finally, colour-matching functions for a triplet of 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5ABFD297" w:rsidR="00FC20B2" w:rsidRDefault="00FC20B2" w:rsidP="00FC20B2">
      <w:pPr>
        <w:ind w:firstLine="720"/>
      </w:pPr>
      <w:r w:rsidRPr="006F4EB5">
        <w:t xml:space="preserve">The </w:t>
      </w:r>
      <w:r>
        <w:t>“</w:t>
      </w:r>
      <w:r w:rsidR="00FC096C" w:rsidRPr="00FA5A75">
        <w:rPr>
          <w:i/>
          <w:iCs/>
        </w:rPr>
        <w:t>CMFs directory</w:t>
      </w:r>
      <w:r>
        <w:t xml:space="preserve"> </w:t>
      </w:r>
      <w:r w:rsidRPr="006F4EB5">
        <w:t xml:space="preserve">entered into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 xml:space="preserve">within that directory </w:t>
      </w:r>
      <w:r w:rsidR="000110D6">
        <w:t>with</w:t>
      </w:r>
      <w:r w:rsidR="00CA0E4F">
        <w:t xml:space="preserve"> 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1" w:name="_Toc467422264"/>
      <w:r w:rsidRPr="002F177B">
        <w:t>SOFTWARE</w:t>
      </w:r>
      <w:r>
        <w:t xml:space="preserve"> COMPONENTS</w:t>
      </w:r>
      <w:bookmarkEnd w:id="1"/>
    </w:p>
    <w:p w14:paraId="3108B923" w14:textId="77777777" w:rsidR="00FC20B2" w:rsidRDefault="00FC20B2" w:rsidP="00FC20B2">
      <w:pPr>
        <w:spacing w:after="0" w:line="240" w:lineRule="auto"/>
      </w:pPr>
      <w:r>
        <w:t>For more details, see the comments in each file. The *</w:t>
      </w:r>
      <w:proofErr w:type="spellStart"/>
      <w:r>
        <w:t>py</w:t>
      </w:r>
      <w:proofErr w:type="spellEnd"/>
      <w:r>
        <w:t xml:space="preserve"> and *.</w:t>
      </w:r>
      <w:proofErr w:type="spellStart"/>
      <w:r>
        <w:t>ui</w:t>
      </w:r>
      <w:proofErr w:type="spellEnd"/>
      <w:r>
        <w:t xml:space="preserve">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bookmarkStart w:id="2" w:name="_GoBack"/>
      <w:r>
        <w:t>LMStemplateCMF</w:t>
      </w:r>
      <w:bookmarkEnd w:id="2"/>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0C610AF5"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w:t>
      </w:r>
      <w:proofErr w:type="spellStart"/>
      <w:r>
        <w:t>pyplot</w:t>
      </w:r>
      <w:proofErr w:type="spellEnd"/>
      <w:r>
        <w:t xml:space="preserve">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t>CMFtemplates.py:</w:t>
      </w:r>
    </w:p>
    <w:p w14:paraId="2C336C6B" w14:textId="77777777" w:rsidR="00FC20B2" w:rsidRDefault="00FC20B2" w:rsidP="00FC20B2">
      <w:pPr>
        <w:spacing w:after="0" w:line="240" w:lineRule="auto"/>
        <w:ind w:left="993"/>
      </w:pPr>
      <w:r>
        <w:t>Module that contains the functions for calculating the template shapes for cone fundamentals, and macular and lens density spectra. Called by newCMF.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proofErr w:type="spellStart"/>
      <w:r w:rsidRPr="009E306D">
        <w:t>inputCMFgenerate</w:t>
      </w:r>
      <w:r>
        <w:t>.ui</w:t>
      </w:r>
      <w:proofErr w:type="spellEnd"/>
      <w:r>
        <w:t>:</w:t>
      </w:r>
    </w:p>
    <w:p w14:paraId="52B7DD81" w14:textId="64116CBB" w:rsidR="00FC20B2" w:rsidRDefault="00FC20B2" w:rsidP="00FC20B2">
      <w:pPr>
        <w:spacing w:after="0" w:line="240" w:lineRule="auto"/>
        <w:ind w:left="851"/>
      </w:pPr>
      <w:r>
        <w:lastRenderedPageBreak/>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72B97B85" w14:textId="77777777" w:rsidR="00FC20B2" w:rsidRDefault="00FC20B2" w:rsidP="00FC20B2">
      <w:pPr>
        <w:spacing w:after="0" w:line="240" w:lineRule="auto"/>
        <w:ind w:left="851" w:hanging="851"/>
      </w:pPr>
    </w:p>
    <w:p w14:paraId="50C49F77" w14:textId="77777777" w:rsidR="00FC20B2" w:rsidRDefault="00FC20B2" w:rsidP="00FC20B2">
      <w:pPr>
        <w:spacing w:after="0" w:line="240" w:lineRule="auto"/>
        <w:ind w:left="851" w:hanging="851"/>
      </w:pPr>
      <w:proofErr w:type="spellStart"/>
      <w:r>
        <w:t>LM_codon.ui</w:t>
      </w:r>
      <w:proofErr w:type="spellEnd"/>
      <w:r>
        <w:t xml:space="preserve">: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4571D7" w16cex:dateUtc="2023-06-27T13:33:00Z"/>
  <w16cex:commentExtensible w16cex:durableId="28457261" w16cex:dateUtc="2023-06-27T13:36:00Z"/>
</w16cex:commentsExtensible>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D2524"/>
    <w:rsid w:val="00132AB9"/>
    <w:rsid w:val="001C6157"/>
    <w:rsid w:val="002076C4"/>
    <w:rsid w:val="00216B71"/>
    <w:rsid w:val="00335F20"/>
    <w:rsid w:val="003A40B8"/>
    <w:rsid w:val="004111F6"/>
    <w:rsid w:val="00471580"/>
    <w:rsid w:val="00472AF4"/>
    <w:rsid w:val="004817A7"/>
    <w:rsid w:val="004B6637"/>
    <w:rsid w:val="005031FA"/>
    <w:rsid w:val="00525042"/>
    <w:rsid w:val="00554743"/>
    <w:rsid w:val="00560217"/>
    <w:rsid w:val="00571061"/>
    <w:rsid w:val="005950C6"/>
    <w:rsid w:val="006A5353"/>
    <w:rsid w:val="006B6F00"/>
    <w:rsid w:val="0071597B"/>
    <w:rsid w:val="00950C95"/>
    <w:rsid w:val="009A5A99"/>
    <w:rsid w:val="00A073A0"/>
    <w:rsid w:val="00A21E59"/>
    <w:rsid w:val="00A324C0"/>
    <w:rsid w:val="00A4410F"/>
    <w:rsid w:val="00A602C8"/>
    <w:rsid w:val="00C754E2"/>
    <w:rsid w:val="00C8389B"/>
    <w:rsid w:val="00CA0E4F"/>
    <w:rsid w:val="00CA56FE"/>
    <w:rsid w:val="00CB584B"/>
    <w:rsid w:val="00CF75E3"/>
    <w:rsid w:val="00D17B52"/>
    <w:rsid w:val="00DC1B8F"/>
    <w:rsid w:val="00DC5A5B"/>
    <w:rsid w:val="00DF2AD4"/>
    <w:rsid w:val="00E3784C"/>
    <w:rsid w:val="00EA4FBB"/>
    <w:rsid w:val="00EA6769"/>
    <w:rsid w:val="00ED7D47"/>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semiHidden/>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semiHidden/>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settings" Target="settings.xml"/><Relationship Id="rId21" Type="http://schemas.microsoft.com/office/2018/08/relationships/commentsExtensible" Target="commentsExtensible.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TotalTime>
  <Pages>7</Pages>
  <Words>2024</Words>
  <Characters>11541</Characters>
  <Application>Microsoft Office Word</Application>
  <DocSecurity>0</DocSecurity>
  <Lines>96</Lines>
  <Paragraphs>27</Paragraphs>
  <ScaleCrop>false</ScaleCrop>
  <Company/>
  <LinksUpToDate>false</LinksUpToDate>
  <CharactersWithSpaces>13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Andy Rider</cp:lastModifiedBy>
  <cp:revision>51</cp:revision>
  <dcterms:created xsi:type="dcterms:W3CDTF">2023-04-08T06:16:00Z</dcterms:created>
  <dcterms:modified xsi:type="dcterms:W3CDTF">2023-06-28T10:13:00Z</dcterms:modified>
</cp:coreProperties>
</file>